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D14FB" w:rsidRPr="00C11986" w:rsidTr="00441A53">
        <w:tc>
          <w:tcPr>
            <w:tcW w:w="4672" w:type="dxa"/>
          </w:tcPr>
          <w:p w:rsidR="006D14FB" w:rsidRDefault="006D14FB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C11986" w:rsidRPr="00C11986" w:rsidRDefault="00C1198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14FB" w:rsidRPr="00C11986" w:rsidRDefault="006D14FB" w:rsidP="00C11986">
            <w:pPr>
              <w:overflowPunct w:val="0"/>
              <w:autoSpaceDE w:val="0"/>
              <w:autoSpaceDN w:val="0"/>
              <w:adjustRightInd w:val="0"/>
              <w:spacing w:line="36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proofErr w:type="gram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.Ekstremum</w:t>
            </w:r>
            <w:proofErr w:type="gram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mavjud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bo‘lishining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yetarli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shartlarini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ayting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6D14FB" w:rsidRPr="00C11986" w:rsidRDefault="004D6FF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Funksiyaning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kstremumini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ng.</w:t>
            </w:r>
          </w:p>
          <w:p w:rsidR="006D14FB" w:rsidRPr="00C11986" w:rsidRDefault="00471866" w:rsidP="00C11986">
            <w:pPr>
              <w:spacing w:line="360" w:lineRule="auto"/>
              <w:ind w:firstLine="708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1986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74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6.2pt;height:27.9pt" o:ole="">
                  <v:imagedata r:id="rId6" o:title=""/>
                </v:shape>
                <o:OLEObject Type="Embed" ProgID="Equation.DSMT4" ShapeID="_x0000_i1025" DrawAspect="Content" ObjectID="_1525153847" r:id="rId7"/>
              </w:object>
            </w:r>
          </w:p>
          <w:p w:rsidR="006D14FB" w:rsidRPr="00C11986" w:rsidRDefault="0047186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Ikkinchi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rtibli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a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ordamida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kstremumini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ng.</w:t>
            </w:r>
          </w:p>
          <w:p w:rsidR="006D14FB" w:rsidRPr="00C11986" w:rsidRDefault="0047186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=2sinx+cos2x</m:t>
                </m:r>
              </m:oMath>
            </m:oMathPara>
          </w:p>
          <w:p w:rsidR="006D14FB" w:rsidRPr="00C11986" w:rsidRDefault="006D14FB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:rsidR="006D14FB" w:rsidRDefault="006D14FB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C11986" w:rsidRPr="00C11986" w:rsidRDefault="00C1198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D6FF6" w:rsidRPr="00C11986" w:rsidRDefault="006D14FB" w:rsidP="00C11986">
            <w:pPr>
              <w:overflowPunct w:val="0"/>
              <w:autoSpaceDE w:val="0"/>
              <w:autoSpaceDN w:val="0"/>
              <w:adjustRightInd w:val="0"/>
              <w:spacing w:line="36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proofErr w:type="gram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.Parametrik</w:t>
            </w:r>
            <w:proofErr w:type="gram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ko‘rinishda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berilgan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unksiyalarning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ekstremumlari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471866" w:rsidRPr="00C11986" w:rsidRDefault="00471866" w:rsidP="00C11986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larning monotonlik intervallarini toping.</w:t>
            </w:r>
          </w:p>
          <w:p w:rsidR="004D6FF6" w:rsidRPr="00C11986" w:rsidRDefault="00471866" w:rsidP="00C11986">
            <w:pPr>
              <w:tabs>
                <w:tab w:val="left" w:pos="1038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</w:t>
            </w:r>
            <w:r w:rsidRPr="00C11986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2000" w:dyaOrig="420">
                <v:shape id="_x0000_i1026" type="#_x0000_t75" style="width:99.9pt;height:20.75pt" o:ole="">
                  <v:imagedata r:id="rId8" o:title=""/>
                </v:shape>
                <o:OLEObject Type="Embed" ProgID="Equation.3" ShapeID="_x0000_i1026" DrawAspect="Content" ObjectID="_1525153848" r:id="rId9"/>
              </w:objec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ab/>
            </w:r>
          </w:p>
          <w:p w:rsidR="00714C6C" w:rsidRPr="00C11986" w:rsidRDefault="00714C6C" w:rsidP="00C11986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ning ekstremumlarini 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.</w:t>
            </w:r>
            <w:r w:rsid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C11986">
              <w:rPr>
                <w:rFonts w:ascii="Times New Roman" w:hAnsi="Times New Roman" w:cs="Times New Roman"/>
                <w:position w:val="-34"/>
                <w:sz w:val="28"/>
                <w:szCs w:val="28"/>
                <w:lang w:val="en-US"/>
              </w:rPr>
              <w:object w:dxaOrig="1440" w:dyaOrig="820">
                <v:shape id="_x0000_i1027" type="#_x0000_t75" style="width:1in;height:40.85pt" o:ole="">
                  <v:imagedata r:id="rId10" o:title=""/>
                </v:shape>
                <o:OLEObject Type="Embed" ProgID="Equation.3" ShapeID="_x0000_i1027" DrawAspect="Content" ObjectID="_1525153849" r:id="rId11"/>
              </w:objec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  <w:p w:rsidR="006D14FB" w:rsidRPr="00C11986" w:rsidRDefault="006D14FB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D14FB" w:rsidRPr="00C11986" w:rsidTr="00441A53">
        <w:tc>
          <w:tcPr>
            <w:tcW w:w="4672" w:type="dxa"/>
          </w:tcPr>
          <w:p w:rsidR="006D14FB" w:rsidRDefault="006D14FB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</w:p>
          <w:p w:rsidR="00C11986" w:rsidRPr="00C11986" w:rsidRDefault="00C1198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14FB" w:rsidRPr="00C11986" w:rsidRDefault="004D6FF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Parametrik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‘rinishda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larning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kstremumlari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471866" w:rsidRPr="00C11986" w:rsidRDefault="00471866" w:rsidP="00C11986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larning monotonlik intervallarini toping.</w:t>
            </w:r>
          </w:p>
          <w:p w:rsidR="00471866" w:rsidRPr="00C11986" w:rsidRDefault="00471866" w:rsidP="00C11986">
            <w:pPr>
              <w:tabs>
                <w:tab w:val="left" w:pos="1038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ab/>
            </w:r>
            <w:r w:rsidRPr="00C11986">
              <w:rPr>
                <w:rFonts w:ascii="Times New Roman" w:hAnsi="Times New Roman" w:cs="Times New Roman"/>
                <w:position w:val="-34"/>
                <w:sz w:val="28"/>
                <w:szCs w:val="28"/>
                <w:lang w:val="en-US"/>
              </w:rPr>
              <w:object w:dxaOrig="1420" w:dyaOrig="780">
                <v:shape id="_x0000_i1028" type="#_x0000_t75" style="width:70.7pt;height:38.9pt" o:ole="">
                  <v:imagedata r:id="rId12" o:title=""/>
                </v:shape>
                <o:OLEObject Type="Embed" ProgID="Equation.3" ShapeID="_x0000_i1028" DrawAspect="Content" ObjectID="_1525153850" r:id="rId13"/>
              </w:object>
            </w:r>
          </w:p>
          <w:p w:rsidR="00714C6C" w:rsidRPr="00C11986" w:rsidRDefault="00714C6C" w:rsidP="00C11986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ning ekstremumlarini 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.</w:t>
            </w:r>
          </w:p>
          <w:p w:rsidR="00714C6C" w:rsidRPr="00C11986" w:rsidRDefault="00714C6C" w:rsidP="00C11986">
            <w:pPr>
              <w:tabs>
                <w:tab w:val="left" w:pos="36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</w:t>
            </w:r>
            <w:r w:rsidRPr="00C1198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420">
                <v:shape id="_x0000_i1029" type="#_x0000_t75" style="width:68.1pt;height:20.75pt" o:ole="">
                  <v:imagedata r:id="rId14" o:title=""/>
                </v:shape>
                <o:OLEObject Type="Embed" ProgID="Equation.3" ShapeID="_x0000_i1029" DrawAspect="Content" ObjectID="_1525153851" r:id="rId15"/>
              </w:objec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6D14FB" w:rsidRPr="00C11986" w:rsidRDefault="006D14FB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:rsidR="004D6FF6" w:rsidRDefault="006D14FB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C11986" w:rsidRPr="00C11986" w:rsidRDefault="00C1198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D6FF6" w:rsidRPr="00C11986" w:rsidRDefault="004D6FF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Ekstremum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ishining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etarli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artlari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471866" w:rsidRPr="00C11986" w:rsidRDefault="00471866" w:rsidP="00C11986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larning monotonlik intervallarini toping.</w:t>
            </w:r>
          </w:p>
          <w:p w:rsidR="00471866" w:rsidRPr="00C11986" w:rsidRDefault="00471866" w:rsidP="00C11986">
            <w:pPr>
              <w:tabs>
                <w:tab w:val="left" w:pos="1038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ab/>
            </w:r>
            <w:r w:rsidR="00714C6C" w:rsidRPr="00C1198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 = x</w:t>
            </w:r>
            <w:r w:rsidR="00714C6C" w:rsidRPr="00C11986"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  <w:lang w:val="en-US"/>
              </w:rPr>
              <w:t xml:space="preserve">4 </w:t>
            </w:r>
            <w:r w:rsidR="00714C6C" w:rsidRPr="00C1198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+ 8x</w:t>
            </w:r>
            <w:r w:rsidR="00714C6C" w:rsidRPr="00C11986"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  <w:lang w:val="en-US"/>
              </w:rPr>
              <w:t xml:space="preserve">3 </w:t>
            </w:r>
            <w:r w:rsidR="00714C6C" w:rsidRPr="00C1198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+</w:t>
            </w:r>
            <w:r w:rsidR="00714C6C"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.</w:t>
            </w:r>
            <w:r w:rsidR="00714C6C"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714C6C"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  <w:p w:rsidR="00714C6C" w:rsidRPr="00C11986" w:rsidRDefault="00714C6C" w:rsidP="00C11986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ning ekstremumlarini 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.</w:t>
            </w:r>
          </w:p>
          <w:p w:rsidR="008830BA" w:rsidRPr="00C11986" w:rsidRDefault="00714C6C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</w:t>
            </w:r>
            <w:r w:rsidRPr="00C1198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60" w:dyaOrig="360">
                <v:shape id="_x0000_i1030" type="#_x0000_t75" style="width:92.75pt;height:18.15pt" o:ole="">
                  <v:imagedata r:id="rId16" o:title=""/>
                </v:shape>
                <o:OLEObject Type="Embed" ProgID="Equation.3" ShapeID="_x0000_i1030" DrawAspect="Content" ObjectID="_1525153852" r:id="rId17"/>
              </w:object>
            </w:r>
          </w:p>
          <w:p w:rsidR="006D14FB" w:rsidRPr="00C11986" w:rsidRDefault="006D14FB" w:rsidP="00C11986">
            <w:pPr>
              <w:spacing w:line="360" w:lineRule="auto"/>
              <w:ind w:left="-284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</w:p>
        </w:tc>
      </w:tr>
      <w:tr w:rsidR="006D14FB" w:rsidRPr="00C11986" w:rsidTr="00441A53">
        <w:tc>
          <w:tcPr>
            <w:tcW w:w="4672" w:type="dxa"/>
          </w:tcPr>
          <w:p w:rsidR="006D14FB" w:rsidRDefault="006D14FB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C11986" w:rsidRPr="00C11986" w:rsidRDefault="00C1198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D6FF6" w:rsidRPr="00C11986" w:rsidRDefault="004D6FF6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Teylor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rmulasi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ordamida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kstremumga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shini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ting</w:t>
            </w:r>
            <w:proofErr w:type="spellEnd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471866" w:rsidRPr="00C11986" w:rsidRDefault="00471866" w:rsidP="00C11986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larning monotonlik intervallarini toping.</w:t>
            </w:r>
          </w:p>
          <w:p w:rsidR="00471866" w:rsidRPr="00C11986" w:rsidRDefault="00471866" w:rsidP="00C11986">
            <w:pPr>
              <w:tabs>
                <w:tab w:val="left" w:pos="1038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ab/>
            </w:r>
            <w:r w:rsidR="00714C6C" w:rsidRPr="00C11986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820" w:dyaOrig="360">
                <v:shape id="_x0000_i1031" type="#_x0000_t75" style="width:140.75pt;height:18.15pt" o:ole="">
                  <v:imagedata r:id="rId18" o:title=""/>
                </v:shape>
                <o:OLEObject Type="Embed" ProgID="Equation.3" ShapeID="_x0000_i1031" DrawAspect="Content" ObjectID="_1525153853" r:id="rId19"/>
              </w:object>
            </w:r>
            <w:r w:rsidR="00714C6C"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714C6C" w:rsidRPr="00C11986" w:rsidRDefault="00714C6C" w:rsidP="00C11986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ning ekstremumlarini 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.</w:t>
            </w:r>
          </w:p>
          <w:p w:rsidR="006D14FB" w:rsidRPr="00C11986" w:rsidRDefault="00714C6C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</w:t>
            </w:r>
            <w:r w:rsidRPr="00C11986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40" w:dyaOrig="700">
                <v:shape id="_x0000_i1032" type="#_x0000_t75" style="width:86.9pt;height:35.05pt" o:ole="">
                  <v:imagedata r:id="rId20" o:title=""/>
                </v:shape>
                <o:OLEObject Type="Embed" ProgID="Equation.3" ShapeID="_x0000_i1032" DrawAspect="Content" ObjectID="_1525153854" r:id="rId21"/>
              </w:objec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4673" w:type="dxa"/>
          </w:tcPr>
          <w:p w:rsidR="004D6FF6" w:rsidRDefault="006D14FB" w:rsidP="00C11986">
            <w:pPr>
              <w:spacing w:line="360" w:lineRule="auto"/>
              <w:ind w:left="14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6-variant.</w:t>
            </w:r>
          </w:p>
          <w:p w:rsidR="00C11986" w:rsidRPr="00C11986" w:rsidRDefault="00C11986" w:rsidP="00C11986">
            <w:pPr>
              <w:spacing w:line="360" w:lineRule="auto"/>
              <w:ind w:left="14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30BA" w:rsidRPr="00C11986" w:rsidRDefault="004D6FF6" w:rsidP="00C11986">
            <w:pPr>
              <w:spacing w:line="360" w:lineRule="auto"/>
              <w:ind w:left="148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471866"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Funksiyaning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eng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katta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va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eng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kichik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 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qiqiymatlarini</w:t>
            </w:r>
            <w:proofErr w:type="spellEnd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C1198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zlash</w:t>
            </w:r>
            <w:proofErr w:type="spellEnd"/>
          </w:p>
          <w:p w:rsidR="00471866" w:rsidRPr="00C11986" w:rsidRDefault="00471866" w:rsidP="00C11986">
            <w:pPr>
              <w:tabs>
                <w:tab w:val="left" w:pos="0"/>
              </w:tabs>
              <w:spacing w:line="360" w:lineRule="auto"/>
              <w:ind w:left="148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gramStart"/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</w:t>
            </w:r>
            <w:proofErr w:type="gramEnd"/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larning monotonlik intervallarini toping.</w:t>
            </w:r>
          </w:p>
          <w:p w:rsidR="00471866" w:rsidRPr="00C11986" w:rsidRDefault="00471866" w:rsidP="00C11986">
            <w:pPr>
              <w:tabs>
                <w:tab w:val="left" w:pos="1038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ab/>
            </w:r>
            <w:r w:rsidR="00714C6C" w:rsidRPr="00C11986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40" w:dyaOrig="460">
                <v:shape id="_x0000_i1033" type="#_x0000_t75" style="width:112.2pt;height:22.7pt" o:ole="">
                  <v:imagedata r:id="rId22" o:title=""/>
                </v:shape>
                <o:OLEObject Type="Embed" ProgID="Equation.3" ShapeID="_x0000_i1033" DrawAspect="Content" ObjectID="_1525153855" r:id="rId23"/>
              </w:object>
            </w:r>
            <w:r w:rsidR="00714C6C"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714C6C"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  <w:p w:rsidR="00714C6C" w:rsidRPr="00C11986" w:rsidRDefault="00714C6C" w:rsidP="00C11986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ning ekstremumlarini </w: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.</w:t>
            </w:r>
          </w:p>
          <w:p w:rsidR="008830BA" w:rsidRPr="00C11986" w:rsidRDefault="00714C6C" w:rsidP="00C11986">
            <w:pPr>
              <w:tabs>
                <w:tab w:val="left" w:pos="36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</w:t>
            </w:r>
            <w:r w:rsidRPr="00C1198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60" w:dyaOrig="360">
                <v:shape id="_x0000_i1034" type="#_x0000_t75" style="width:92.75pt;height:18.15pt" o:ole="">
                  <v:imagedata r:id="rId16" o:title=""/>
                </v:shape>
                <o:OLEObject Type="Embed" ProgID="Equation.3" ShapeID="_x0000_i1034" DrawAspect="Content" ObjectID="_1525153856" r:id="rId24"/>
              </w:object>
            </w:r>
            <w:r w:rsidRPr="00C119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6D14FB" w:rsidRPr="00C11986" w:rsidRDefault="006D14FB" w:rsidP="00C1198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</w:tbl>
    <w:p w:rsidR="00C11986" w:rsidRDefault="00C11986" w:rsidP="00C1198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p w:rsidR="007C5CF0" w:rsidRPr="00C11986" w:rsidRDefault="007C5CF0" w:rsidP="00C1198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C11986">
        <w:rPr>
          <w:rFonts w:ascii="Times New Roman" w:hAnsi="Times New Roman" w:cs="Times New Roman"/>
          <w:b/>
          <w:sz w:val="28"/>
          <w:szCs w:val="28"/>
          <w:lang w:val="uz-Cyrl-UZ"/>
        </w:rPr>
        <w:t>Berilgan oraliqda y=f(x) funksiyaning eng katta va eng kichik qiymatlarini toping</w:t>
      </w:r>
      <w:r w:rsidRPr="00C11986">
        <w:rPr>
          <w:rFonts w:ascii="Times New Roman" w:hAnsi="Times New Roman" w:cs="Times New Roman"/>
          <w:sz w:val="28"/>
          <w:szCs w:val="28"/>
          <w:lang w:val="uz-Cyrl-UZ"/>
        </w:rPr>
        <w:t>:</w: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uz-Cyrl-UZ"/>
        </w:rPr>
      </w:pPr>
      <w:r w:rsidRPr="00C1198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C11986">
        <w:rPr>
          <w:rFonts w:ascii="Times New Roman" w:hAnsi="Times New Roman" w:cs="Times New Roman"/>
          <w:i/>
          <w:sz w:val="28"/>
          <w:szCs w:val="28"/>
          <w:lang w:val="en-US"/>
        </w:rPr>
        <w:t>y=x</w:t>
      </w:r>
      <w:r w:rsidRPr="00C1198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4</w:t>
      </w:r>
      <w:r w:rsidRPr="00C11986">
        <w:rPr>
          <w:rFonts w:ascii="Times New Roman" w:hAnsi="Times New Roman" w:cs="Times New Roman"/>
          <w:i/>
          <w:sz w:val="28"/>
          <w:szCs w:val="28"/>
          <w:lang w:val="en-US"/>
        </w:rPr>
        <w:t>-8x</w:t>
      </w:r>
      <w:r w:rsidRPr="00C1198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C11986">
        <w:rPr>
          <w:rFonts w:ascii="Times New Roman" w:hAnsi="Times New Roman" w:cs="Times New Roman"/>
          <w:i/>
          <w:sz w:val="28"/>
          <w:szCs w:val="28"/>
          <w:lang w:val="en-US"/>
        </w:rPr>
        <w:t>-9, [-1,3]</w: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uz-Cyrl-UZ"/>
        </w:rPr>
      </w:pPr>
      <w:r w:rsidRPr="00C11986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 </w:t>
      </w:r>
      <w:r w:rsidRPr="00C11986">
        <w:rPr>
          <w:rFonts w:ascii="Times New Roman" w:hAnsi="Times New Roman" w:cs="Times New Roman"/>
          <w:i/>
          <w:sz w:val="28"/>
          <w:szCs w:val="28"/>
          <w:lang w:val="en-US"/>
        </w:rPr>
        <w:t>y=x</w:t>
      </w:r>
      <w:r w:rsidRPr="00C1198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C11986">
        <w:rPr>
          <w:rFonts w:ascii="Times New Roman" w:hAnsi="Times New Roman" w:cs="Times New Roman"/>
          <w:i/>
          <w:sz w:val="28"/>
          <w:szCs w:val="28"/>
          <w:lang w:val="en-US"/>
        </w:rPr>
        <w:t>-4|x|+4, [-3,4]</w: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220" w:dyaOrig="800">
          <v:shape id="_x0000_i1035" type="#_x0000_t75" style="width:133.6pt;height:33.1pt" o:ole="">
            <v:imagedata r:id="rId25" o:title=""/>
          </v:shape>
          <o:OLEObject Type="Embed" ProgID="Equation.DSMT4" ShapeID="_x0000_i1035" DrawAspect="Content" ObjectID="_1525153857" r:id="rId26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000" w:dyaOrig="800">
          <v:shape id="_x0000_i1036" type="#_x0000_t75" style="width:135.55pt;height:35.7pt" o:ole="">
            <v:imagedata r:id="rId27" o:title=""/>
          </v:shape>
          <o:OLEObject Type="Embed" ProgID="Equation.DSMT4" ShapeID="_x0000_i1036" DrawAspect="Content" ObjectID="_1525153858" r:id="rId28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4459" w:dyaOrig="639">
          <v:shape id="_x0000_i1037" type="#_x0000_t75" style="width:198.5pt;height:28.55pt" o:ole="">
            <v:imagedata r:id="rId29" o:title=""/>
          </v:shape>
          <o:OLEObject Type="Embed" ProgID="Equation.DSMT4" ShapeID="_x0000_i1037" DrawAspect="Content" ObjectID="_1525153859" r:id="rId30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360" w:dyaOrig="940">
          <v:shape id="_x0000_i1038" type="#_x0000_t75" style="width:2in;height:40.85pt" o:ole="">
            <v:imagedata r:id="rId31" o:title=""/>
          </v:shape>
          <o:OLEObject Type="Embed" ProgID="Equation.DSMT4" ShapeID="_x0000_i1038" DrawAspect="Content" ObjectID="_1525153860" r:id="rId32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799" w:dyaOrig="520">
          <v:shape id="_x0000_i1039" type="#_x0000_t75" style="width:126.5pt;height:23.35pt" o:ole="">
            <v:imagedata r:id="rId33" o:title=""/>
          </v:shape>
          <o:OLEObject Type="Embed" ProgID="Equation.DSMT4" ShapeID="_x0000_i1039" DrawAspect="Content" ObjectID="_1525153861" r:id="rId34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4580" w:dyaOrig="639">
          <v:shape id="_x0000_i1040" type="#_x0000_t75" style="width:207.55pt;height:29.2pt" o:ole="">
            <v:imagedata r:id="rId35" o:title=""/>
          </v:shape>
          <o:OLEObject Type="Embed" ProgID="Equation.DSMT4" ShapeID="_x0000_i1040" DrawAspect="Content" ObjectID="_1525153862" r:id="rId36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3180" w:dyaOrig="520">
          <v:shape id="_x0000_i1041" type="#_x0000_t75" style="width:125.2pt;height:20.75pt" o:ole="">
            <v:imagedata r:id="rId37" o:title=""/>
          </v:shape>
          <o:OLEObject Type="Embed" ProgID="Equation.DSMT4" ShapeID="_x0000_i1041" DrawAspect="Content" ObjectID="_1525153863" r:id="rId38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C11986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3500" w:dyaOrig="580">
          <v:shape id="_x0000_i1042" type="#_x0000_t75" style="width:135.55pt;height:22.7pt" o:ole="">
            <v:imagedata r:id="rId39" o:title=""/>
          </v:shape>
          <o:OLEObject Type="Embed" ProgID="Equation.DSMT4" ShapeID="_x0000_i1042" DrawAspect="Content" ObjectID="_1525153864" r:id="rId40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780" w:dyaOrig="940">
          <v:shape id="_x0000_i1043" type="#_x0000_t75" style="width:162.15pt;height:40.85pt" o:ole="">
            <v:imagedata r:id="rId41" o:title=""/>
          </v:shape>
          <o:OLEObject Type="Embed" ProgID="Equation.DSMT4" ShapeID="_x0000_i1043" DrawAspect="Content" ObjectID="_1525153865" r:id="rId42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C11986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3840" w:dyaOrig="520">
          <v:shape id="_x0000_i1044" type="#_x0000_t75" style="width:180.3pt;height:24.65pt" o:ole="">
            <v:imagedata r:id="rId43" o:title=""/>
          </v:shape>
          <o:OLEObject Type="Embed" ProgID="Equation.DSMT4" ShapeID="_x0000_i1044" DrawAspect="Content" ObjectID="_1525153866" r:id="rId44"/>
        </w:object>
      </w:r>
      <w:r w:rsidRPr="00C119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5CF0" w:rsidRPr="00C11986" w:rsidRDefault="007C5CF0" w:rsidP="00C11986">
      <w:pPr>
        <w:numPr>
          <w:ilvl w:val="0"/>
          <w:numId w:val="3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4020" w:dyaOrig="639">
          <v:shape id="_x0000_i1045" type="#_x0000_t75" style="width:180.3pt;height:29.2pt" o:ole="">
            <v:imagedata r:id="rId45" o:title=""/>
          </v:shape>
          <o:OLEObject Type="Embed" ProgID="Equation.DSMT4" ShapeID="_x0000_i1045" DrawAspect="Content" ObjectID="_1525153867" r:id="rId46"/>
        </w:object>
      </w:r>
    </w:p>
    <w:p w:rsidR="007C5CF0" w:rsidRPr="00C11986" w:rsidRDefault="007C5CF0" w:rsidP="00C11986">
      <w:pPr>
        <w:numPr>
          <w:ilvl w:val="0"/>
          <w:numId w:val="3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3540" w:dyaOrig="580">
          <v:shape id="_x0000_i1046" type="#_x0000_t75" style="width:171.25pt;height:28.55pt" o:ole="">
            <v:imagedata r:id="rId47" o:title=""/>
          </v:shape>
          <o:OLEObject Type="Embed" ProgID="Equation.DSMT4" ShapeID="_x0000_i1046" DrawAspect="Content" ObjectID="_1525153868" r:id="rId48"/>
        </w:object>
      </w:r>
      <w:r w:rsidRPr="00C119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</w:t>
      </w: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700" w:dyaOrig="859">
          <v:shape id="_x0000_i1047" type="#_x0000_t75" style="width:162.15pt;height:37.6pt" o:ole="">
            <v:imagedata r:id="rId49" o:title=""/>
          </v:shape>
          <o:OLEObject Type="Embed" ProgID="Equation.DSMT4" ShapeID="_x0000_i1047" DrawAspect="Content" ObjectID="_1525153869" r:id="rId50"/>
        </w:object>
      </w:r>
      <w:r w:rsidRPr="00C119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C11986">
        <w:rPr>
          <w:rFonts w:ascii="Times New Roman" w:hAnsi="Times New Roman" w:cs="Times New Roman"/>
          <w:position w:val="-46"/>
          <w:sz w:val="28"/>
          <w:szCs w:val="28"/>
          <w:lang w:val="en-US"/>
        </w:rPr>
        <w:object w:dxaOrig="3879" w:dyaOrig="960">
          <v:shape id="_x0000_i1048" type="#_x0000_t75" style="width:180.3pt;height:44.75pt" o:ole="">
            <v:imagedata r:id="rId51" o:title=""/>
          </v:shape>
          <o:OLEObject Type="Embed" ProgID="Equation.DSMT4" ShapeID="_x0000_i1048" DrawAspect="Content" ObjectID="_1525153870" r:id="rId52"/>
        </w:object>
      </w:r>
      <w:r w:rsidRPr="00C119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340" w:dyaOrig="840">
          <v:shape id="_x0000_i1049" type="#_x0000_t75" style="width:2in;height:36.3pt" o:ole="">
            <v:imagedata r:id="rId53" o:title=""/>
          </v:shape>
          <o:OLEObject Type="Embed" ProgID="Equation.DSMT4" ShapeID="_x0000_i1049" DrawAspect="Content" ObjectID="_1525153871" r:id="rId54"/>
        </w:object>
      </w:r>
      <w:r w:rsidRPr="00C119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580" w:dyaOrig="940">
          <v:shape id="_x0000_i1050" type="#_x0000_t75" style="width:171.25pt;height:45.4pt" o:ole="">
            <v:imagedata r:id="rId55" o:title=""/>
          </v:shape>
          <o:OLEObject Type="Embed" ProgID="Equation.DSMT4" ShapeID="_x0000_i1050" DrawAspect="Content" ObjectID="_1525153872" r:id="rId56"/>
        </w:object>
      </w:r>
      <w:r w:rsidRPr="00C119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C11986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4020" w:dyaOrig="639">
          <v:shape id="_x0000_i1051" type="#_x0000_t75" style="width:189.4pt;height:30.5pt" o:ole="">
            <v:imagedata r:id="rId57" o:title=""/>
          </v:shape>
          <o:OLEObject Type="Embed" ProgID="Equation.DSMT4" ShapeID="_x0000_i1051" DrawAspect="Content" ObjectID="_1525153873" r:id="rId58"/>
        </w:object>
      </w:r>
      <w:r w:rsidRPr="00C119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5CF0" w:rsidRPr="00C11986" w:rsidRDefault="007C5CF0" w:rsidP="00C11986">
      <w:pPr>
        <w:numPr>
          <w:ilvl w:val="0"/>
          <w:numId w:val="3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4160" w:dyaOrig="800">
          <v:shape id="_x0000_i1052" type="#_x0000_t75" style="width:175.15pt;height:33.75pt" o:ole="">
            <v:imagedata r:id="rId59" o:title=""/>
          </v:shape>
          <o:OLEObject Type="Embed" ProgID="Equation.DSMT4" ShapeID="_x0000_i1052" DrawAspect="Content" ObjectID="_1525153874" r:id="rId60"/>
        </w:object>
      </w:r>
      <w:r w:rsidRPr="00C119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C11986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3580" w:dyaOrig="520">
          <v:shape id="_x0000_i1053" type="#_x0000_t75" style="width:171.25pt;height:25.3pt" o:ole="">
            <v:imagedata r:id="rId61" o:title=""/>
          </v:shape>
          <o:OLEObject Type="Embed" ProgID="Equation.DSMT4" ShapeID="_x0000_i1053" DrawAspect="Content" ObjectID="_1525153875" r:id="rId62"/>
        </w:object>
      </w:r>
    </w:p>
    <w:p w:rsidR="007C5CF0" w:rsidRPr="00C11986" w:rsidRDefault="007C5CF0" w:rsidP="00C11986">
      <w:pPr>
        <w:numPr>
          <w:ilvl w:val="0"/>
          <w:numId w:val="3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4260" w:dyaOrig="800">
          <v:shape id="_x0000_i1054" type="#_x0000_t75" style="width:199.8pt;height:37.6pt" o:ole="">
            <v:imagedata r:id="rId63" o:title=""/>
          </v:shape>
          <o:OLEObject Type="Embed" ProgID="Equation.DSMT4" ShapeID="_x0000_i1054" DrawAspect="Content" ObjectID="_1525153876" r:id="rId64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</w:rPr>
        <w:tab/>
      </w:r>
      <w:r w:rsidRPr="00C1198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4500" w:dyaOrig="859">
          <v:shape id="_x0000_i1055" type="#_x0000_t75" style="width:208.85pt;height:39.55pt" o:ole="">
            <v:imagedata r:id="rId65" o:title=""/>
          </v:shape>
          <o:OLEObject Type="Embed" ProgID="Equation.DSMT4" ShapeID="_x0000_i1055" DrawAspect="Content" ObjectID="_1525153877" r:id="rId66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</w:rPr>
        <w:tab/>
      </w:r>
      <w:r w:rsidRPr="00C11986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3480" w:dyaOrig="880">
          <v:shape id="_x0000_i1056" type="#_x0000_t75" style="width:155.05pt;height:39.55pt" o:ole="">
            <v:imagedata r:id="rId67" o:title=""/>
          </v:shape>
          <o:OLEObject Type="Embed" ProgID="Equation.DSMT4" ShapeID="_x0000_i1056" DrawAspect="Content" ObjectID="_1525153878" r:id="rId68"/>
        </w:object>
      </w:r>
    </w:p>
    <w:p w:rsidR="007C5CF0" w:rsidRPr="00C11986" w:rsidRDefault="007C5CF0" w:rsidP="00C11986">
      <w:pPr>
        <w:numPr>
          <w:ilvl w:val="0"/>
          <w:numId w:val="3"/>
        </w:numPr>
        <w:tabs>
          <w:tab w:val="num" w:pos="426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11986">
        <w:rPr>
          <w:rFonts w:ascii="Times New Roman" w:hAnsi="Times New Roman" w:cs="Times New Roman"/>
          <w:sz w:val="28"/>
          <w:szCs w:val="28"/>
        </w:rPr>
        <w:tab/>
      </w:r>
      <w:r w:rsidRPr="00C11986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4700" w:dyaOrig="639">
          <v:shape id="_x0000_i1057" type="#_x0000_t75" style="width:217.95pt;height:30.5pt" o:ole="">
            <v:imagedata r:id="rId69" o:title=""/>
          </v:shape>
          <o:OLEObject Type="Embed" ProgID="Equation.DSMT4" ShapeID="_x0000_i1057" DrawAspect="Content" ObjectID="_1525153879" r:id="rId70"/>
        </w:object>
      </w:r>
    </w:p>
    <w:p w:rsidR="007C5CF0" w:rsidRPr="00C11986" w:rsidRDefault="007C5CF0" w:rsidP="00C1198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830BA" w:rsidRPr="00C11986" w:rsidRDefault="007C5CF0" w:rsidP="00C11986">
      <w:pPr>
        <w:tabs>
          <w:tab w:val="left" w:pos="36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11986">
        <w:rPr>
          <w:rFonts w:ascii="Times New Roman" w:hAnsi="Times New Roman" w:cs="Times New Roman"/>
          <w:sz w:val="28"/>
          <w:szCs w:val="28"/>
          <w:lang w:val="de-DE"/>
        </w:rPr>
        <w:br w:type="page"/>
      </w:r>
    </w:p>
    <w:sectPr w:rsidR="008830BA" w:rsidRPr="00C119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5A1872"/>
    <w:multiLevelType w:val="hybridMultilevel"/>
    <w:tmpl w:val="199CD3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580C18"/>
    <w:multiLevelType w:val="hybridMultilevel"/>
    <w:tmpl w:val="3F62E6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124341B"/>
    <w:multiLevelType w:val="hybridMultilevel"/>
    <w:tmpl w:val="F1CA969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4A96"/>
    <w:rsid w:val="00471866"/>
    <w:rsid w:val="004D6FF6"/>
    <w:rsid w:val="006D14FB"/>
    <w:rsid w:val="00714C6C"/>
    <w:rsid w:val="00734A96"/>
    <w:rsid w:val="00767FB5"/>
    <w:rsid w:val="007C5CF0"/>
    <w:rsid w:val="008830BA"/>
    <w:rsid w:val="00C11986"/>
    <w:rsid w:val="00CE5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14F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D14F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D14FB"/>
    <w:pPr>
      <w:spacing w:after="200" w:line="276" w:lineRule="auto"/>
      <w:ind w:left="720"/>
      <w:contextualSpacing/>
    </w:pPr>
  </w:style>
  <w:style w:type="character" w:styleId="a5">
    <w:name w:val="Placeholder Text"/>
    <w:basedOn w:val="a0"/>
    <w:uiPriority w:val="99"/>
    <w:semiHidden/>
    <w:rsid w:val="00471866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C119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1198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14F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D14F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D14FB"/>
    <w:pPr>
      <w:spacing w:after="200" w:line="276" w:lineRule="auto"/>
      <w:ind w:left="720"/>
      <w:contextualSpacing/>
    </w:pPr>
  </w:style>
  <w:style w:type="character" w:styleId="a5">
    <w:name w:val="Placeholder Text"/>
    <w:basedOn w:val="a0"/>
    <w:uiPriority w:val="99"/>
    <w:semiHidden/>
    <w:rsid w:val="00471866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C119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119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335</Words>
  <Characters>191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UMK</cp:lastModifiedBy>
  <cp:revision>7</cp:revision>
  <dcterms:created xsi:type="dcterms:W3CDTF">2016-05-18T10:19:00Z</dcterms:created>
  <dcterms:modified xsi:type="dcterms:W3CDTF">2016-05-19T04:03:00Z</dcterms:modified>
</cp:coreProperties>
</file>